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7E1" w:rsidRPr="00E03444" w:rsidRDefault="00E03444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sz w:val="24"/>
          <w:szCs w:val="24"/>
        </w:rPr>
        <w:t>Math 10C</w:t>
      </w:r>
      <w:r w:rsidR="007F5577">
        <w:rPr>
          <w:rFonts w:ascii="Times New Roman" w:hAnsi="Times New Roman" w:cs="Times New Roman"/>
          <w:sz w:val="24"/>
          <w:szCs w:val="24"/>
        </w:rPr>
        <w:tab/>
      </w:r>
      <w:r w:rsidR="007F5577">
        <w:rPr>
          <w:rFonts w:ascii="Times New Roman" w:hAnsi="Times New Roman" w:cs="Times New Roman"/>
          <w:sz w:val="24"/>
          <w:szCs w:val="24"/>
        </w:rPr>
        <w:tab/>
      </w:r>
      <w:r w:rsidR="007F5577">
        <w:rPr>
          <w:rFonts w:ascii="Times New Roman" w:hAnsi="Times New Roman" w:cs="Times New Roman"/>
          <w:sz w:val="24"/>
          <w:szCs w:val="24"/>
        </w:rPr>
        <w:tab/>
      </w:r>
      <w:r w:rsidR="007F5577">
        <w:rPr>
          <w:rFonts w:ascii="Times New Roman" w:hAnsi="Times New Roman" w:cs="Times New Roman"/>
          <w:sz w:val="24"/>
          <w:szCs w:val="24"/>
        </w:rPr>
        <w:tab/>
      </w:r>
      <w:r w:rsidR="007F5577">
        <w:rPr>
          <w:rFonts w:ascii="Times New Roman" w:hAnsi="Times New Roman" w:cs="Times New Roman"/>
          <w:sz w:val="24"/>
          <w:szCs w:val="24"/>
        </w:rPr>
        <w:tab/>
      </w:r>
      <w:r w:rsidR="007F5577">
        <w:rPr>
          <w:rFonts w:ascii="Times New Roman" w:hAnsi="Times New Roman" w:cs="Times New Roman"/>
          <w:sz w:val="24"/>
          <w:szCs w:val="24"/>
        </w:rPr>
        <w:tab/>
        <w:t>Name: __________________</w:t>
      </w:r>
    </w:p>
    <w:p w:rsidR="00E03444" w:rsidRDefault="00C96708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near Functions Assignment</w:t>
      </w:r>
    </w:p>
    <w:p w:rsidR="00E03444" w:rsidRDefault="00E03444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following equations, change to slope y-intercept form</w:t>
      </w:r>
    </w:p>
    <w:p w:rsidR="00E03444" w:rsidRDefault="00E03444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03444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  <w:sectPr w:rsidR="00EF125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03444" w:rsidRDefault="00E03444" w:rsidP="00E03444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5.75pt" o:ole="">
            <v:imagedata r:id="rId6" o:title=""/>
          </v:shape>
          <o:OLEObject Type="Embed" ProgID="Equation.DSMT4" ShapeID="_x0000_i1025" DrawAspect="Content" ObjectID="_1448719096" r:id="rId7"/>
        </w:object>
      </w:r>
    </w:p>
    <w:p w:rsidR="00EF125E" w:rsidRDefault="00EF125E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6" type="#_x0000_t75" style="width:57pt;height:15.75pt" o:ole="">
            <v:imagedata r:id="rId8" o:title=""/>
          </v:shape>
          <o:OLEObject Type="Embed" ProgID="Equation.DSMT4" ShapeID="_x0000_i1026" DrawAspect="Content" ObjectID="_1448719097" r:id="rId9"/>
        </w:object>
      </w:r>
    </w:p>
    <w:p w:rsidR="00EF125E" w:rsidRDefault="00EF125E" w:rsidP="00EF125E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F125E" w:rsidRDefault="002B1F45" w:rsidP="002B1F45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2B1F45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56" type="#_x0000_t75" style="width:72.75pt;height:15.75pt" o:ole="">
            <v:imagedata r:id="rId10" o:title=""/>
          </v:shape>
          <o:OLEObject Type="Embed" ProgID="Equation.DSMT4" ShapeID="_x0000_i1056" DrawAspect="Content" ObjectID="_1448719098" r:id="rId11"/>
        </w:object>
      </w:r>
    </w:p>
    <w:p w:rsidR="00E03444" w:rsidRDefault="00E03444" w:rsidP="002B1F45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EF125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EF125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F125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28" type="#_x0000_t75" style="width:81pt;height:15.75pt" o:ole="">
            <v:imagedata r:id="rId12" o:title=""/>
          </v:shape>
          <o:OLEObject Type="Embed" ProgID="Equation.DSMT4" ShapeID="_x0000_i1028" DrawAspect="Content" ObjectID="_1448719099" r:id="rId13"/>
        </w:object>
      </w:r>
    </w:p>
    <w:p w:rsidR="00EF125E" w:rsidRDefault="00EF125E" w:rsidP="00E03444">
      <w:pPr>
        <w:pStyle w:val="NoSpacing"/>
        <w:rPr>
          <w:rFonts w:ascii="Times New Roman" w:hAnsi="Times New Roman" w:cs="Times New Roman"/>
          <w:sz w:val="24"/>
          <w:szCs w:val="24"/>
        </w:rPr>
        <w:sectPr w:rsidR="00EF125E" w:rsidSect="00EF125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E03444" w:rsidRDefault="00E03444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F125E" w:rsidRDefault="00EF125E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1F45" w:rsidRDefault="002B1F45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1F45" w:rsidRDefault="002B1F45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1F45" w:rsidRDefault="002B1F45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1F45" w:rsidRDefault="002B1F45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following equations, change to general form.</w:t>
      </w:r>
    </w:p>
    <w:p w:rsidR="008067CB" w:rsidRDefault="008067CB" w:rsidP="00E03444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  <w:sectPr w:rsidR="008067CB" w:rsidSect="00EF125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067CB" w:rsidRPr="002B1F45" w:rsidRDefault="00E03444" w:rsidP="008067CB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29" type="#_x0000_t75" style="width:60.75pt;height:30.75pt" o:ole="">
            <v:imagedata r:id="rId14" o:title=""/>
          </v:shape>
          <o:OLEObject Type="Embed" ProgID="Equation.DSMT4" ShapeID="_x0000_i1029" DrawAspect="Content" ObjectID="_1448719100" r:id="rId15"/>
        </w:object>
      </w: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03444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03444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0" type="#_x0000_t75" style="width:51.75pt;height:15.75pt" o:ole="">
            <v:imagedata r:id="rId16" o:title=""/>
          </v:shape>
          <o:OLEObject Type="Embed" ProgID="Equation.DSMT4" ShapeID="_x0000_i1030" DrawAspect="Content" ObjectID="_1448719101" r:id="rId17"/>
        </w:object>
      </w: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E03444" w:rsidP="00E21369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03444" w:rsidRDefault="002B1F45" w:rsidP="00E03444">
      <w:pPr>
        <w:pStyle w:val="NoSpacing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2B1F4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62" type="#_x0000_t75" style="width:58.5pt;height:15.75pt" o:ole="">
            <v:imagedata r:id="rId18" o:title=""/>
          </v:shape>
          <o:OLEObject Type="Embed" ProgID="Equation.DSMT4" ShapeID="_x0000_i1062" DrawAspect="Content" ObjectID="_1448719102" r:id="rId19"/>
        </w:object>
      </w: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1369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E21369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  </w:t>
      </w:r>
      <w:r w:rsidRPr="00E03444">
        <w:rPr>
          <w:rFonts w:ascii="Times New Roman" w:hAnsi="Times New Roman" w:cs="Times New Roman"/>
          <w:position w:val="-24"/>
          <w:sz w:val="24"/>
          <w:szCs w:val="24"/>
        </w:rPr>
        <w:object w:dxaOrig="1080" w:dyaOrig="620">
          <v:shape id="_x0000_i1093" type="#_x0000_t75" style="width:54pt;height:30.75pt" o:ole="">
            <v:imagedata r:id="rId20" o:title=""/>
          </v:shape>
          <o:OLEObject Type="Embed" ProgID="Equation.DSMT4" ShapeID="_x0000_i1093" DrawAspect="Content" ObjectID="_1448719103" r:id="rId21"/>
        </w:object>
      </w:r>
    </w:p>
    <w:p w:rsidR="00E03444" w:rsidRDefault="00E03444" w:rsidP="00E21369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8067C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067CB" w:rsidRDefault="008067CB" w:rsidP="00A808AF">
      <w:pPr>
        <w:pStyle w:val="NoSpacing"/>
        <w:rPr>
          <w:rFonts w:ascii="Times New Roman" w:hAnsi="Times New Roman" w:cs="Times New Roman"/>
          <w:sz w:val="24"/>
          <w:szCs w:val="24"/>
        </w:rPr>
        <w:sectPr w:rsidR="008067CB" w:rsidSect="008067C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808AF" w:rsidRDefault="00A808AF" w:rsidP="00A808A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B1F45" w:rsidRDefault="002B1F45" w:rsidP="002B1F45">
      <w:pPr>
        <w:rPr>
          <w:rFonts w:ascii="Times New Roman" w:hAnsi="Times New Roman" w:cs="Times New Roman"/>
          <w:sz w:val="24"/>
          <w:szCs w:val="24"/>
        </w:rPr>
      </w:pPr>
    </w:p>
    <w:p w:rsidR="00A808AF" w:rsidRPr="002B1F45" w:rsidRDefault="002B1F45" w:rsidP="002B1F4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808AF" w:rsidRPr="002B1F45">
        <w:rPr>
          <w:rFonts w:ascii="Times New Roman" w:hAnsi="Times New Roman" w:cs="Times New Roman"/>
          <w:sz w:val="24"/>
          <w:szCs w:val="24"/>
        </w:rPr>
        <w:t xml:space="preserve">Given the points write the equation in three </w:t>
      </w:r>
      <w:r w:rsidR="006B3EFC" w:rsidRPr="002B1F45">
        <w:rPr>
          <w:rFonts w:ascii="Times New Roman" w:hAnsi="Times New Roman" w:cs="Times New Roman"/>
          <w:sz w:val="24"/>
          <w:szCs w:val="24"/>
        </w:rPr>
        <w:t>ways</w:t>
      </w:r>
      <w:r w:rsidR="006B3EFC">
        <w:rPr>
          <w:rFonts w:ascii="Times New Roman" w:hAnsi="Times New Roman" w:cs="Times New Roman"/>
          <w:sz w:val="24"/>
          <w:szCs w:val="24"/>
        </w:rPr>
        <w:t xml:space="preserve"> and then find the x and y intercepts</w:t>
      </w:r>
      <w:r w:rsidR="006B3EFC" w:rsidRPr="002B1F45">
        <w:rPr>
          <w:rFonts w:ascii="Times New Roman" w:hAnsi="Times New Roman" w:cs="Times New Roman"/>
          <w:sz w:val="24"/>
          <w:szCs w:val="24"/>
        </w:rPr>
        <w:t>;</w:t>
      </w:r>
      <w:r w:rsidR="00FC1A9A" w:rsidRPr="002B1F45">
        <w:rPr>
          <w:rFonts w:ascii="Times New Roman" w:hAnsi="Times New Roman" w:cs="Times New Roman"/>
          <w:sz w:val="24"/>
          <w:szCs w:val="24"/>
        </w:rPr>
        <w:t xml:space="preserve"> follow the steps in the chart.</w:t>
      </w:r>
    </w:p>
    <w:p w:rsidR="00A808AF" w:rsidRDefault="00A808AF" w:rsidP="00A808AF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58"/>
        <w:gridCol w:w="3330"/>
        <w:gridCol w:w="3888"/>
      </w:tblGrid>
      <w:tr w:rsidR="00A808AF" w:rsidTr="006B3EFC">
        <w:tc>
          <w:tcPr>
            <w:tcW w:w="2358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s</w:t>
            </w:r>
          </w:p>
        </w:tc>
        <w:tc>
          <w:tcPr>
            <w:tcW w:w="3330" w:type="dxa"/>
          </w:tcPr>
          <w:p w:rsidR="00A808AF" w:rsidRDefault="00A808AF" w:rsidP="006B3EFC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(</w:t>
            </w:r>
            <w:r w:rsidR="006B3EFC">
              <w:rPr>
                <w:rFonts w:ascii="Times New Roman" w:hAnsi="Times New Roman" w:cs="Times New Roman"/>
                <w:sz w:val="24"/>
                <w:szCs w:val="24"/>
              </w:rPr>
              <w:t>-10, 3) and B(5,-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888" w:type="dxa"/>
          </w:tcPr>
          <w:p w:rsidR="00A808AF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(-3, -2) and D( 1, 6</w:t>
            </w:r>
            <w:r w:rsidR="00A808AF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</w:p>
        </w:tc>
      </w:tr>
      <w:tr w:rsidR="00A808AF" w:rsidTr="006B3EFC">
        <w:tc>
          <w:tcPr>
            <w:tcW w:w="2358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8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08AF" w:rsidTr="006B3EFC">
        <w:tc>
          <w:tcPr>
            <w:tcW w:w="2358" w:type="dxa"/>
          </w:tcPr>
          <w:p w:rsidR="00A808AF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8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08AF" w:rsidTr="006B3EFC">
        <w:tc>
          <w:tcPr>
            <w:tcW w:w="2358" w:type="dxa"/>
          </w:tcPr>
          <w:p w:rsidR="00A808AF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</w:t>
            </w:r>
            <w:r w:rsidR="00A808AF">
              <w:rPr>
                <w:rFonts w:ascii="Times New Roman" w:hAnsi="Times New Roman" w:cs="Times New Roman"/>
                <w:sz w:val="24"/>
                <w:szCs w:val="24"/>
              </w:rPr>
              <w:t>-intercept form</w:t>
            </w: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1F45" w:rsidRDefault="002B1F45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8" w:type="dxa"/>
          </w:tcPr>
          <w:p w:rsidR="00A808AF" w:rsidRDefault="00A808AF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B3EFC" w:rsidTr="006B3EFC">
        <w:tc>
          <w:tcPr>
            <w:tcW w:w="2358" w:type="dxa"/>
          </w:tcPr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points on the line;</w:t>
            </w: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B3E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65" type="#_x0000_t75" style="width:27.75pt;height:14.25pt" o:ole="">
                  <v:imagedata r:id="rId22" o:title=""/>
                </v:shape>
                <o:OLEObject Type="Embed" ProgID="Equation.DSMT4" ShapeID="_x0000_i1065" DrawAspect="Content" ObjectID="_1448719104" r:id="rId23"/>
              </w:object>
            </w: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6B3EF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68" type="#_x0000_t75" style="width:27.75pt;height:15.75pt" o:ole="">
                  <v:imagedata r:id="rId24" o:title=""/>
                </v:shape>
                <o:OLEObject Type="Embed" ProgID="Equation.DSMT4" ShapeID="_x0000_i1068" DrawAspect="Content" ObjectID="_1448719105" r:id="rId25"/>
              </w:object>
            </w:r>
          </w:p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30" w:type="dxa"/>
          </w:tcPr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88" w:type="dxa"/>
          </w:tcPr>
          <w:p w:rsidR="006B3EFC" w:rsidRDefault="006B3EFC" w:rsidP="00A808AF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B3EFC" w:rsidRDefault="006B3EFC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C1A9A" w:rsidRDefault="00FC1A9A" w:rsidP="00E0344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1A9A" w:rsidRDefault="00FC1A9A" w:rsidP="00FC1A9A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following equations of lines, write the equation in another format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618"/>
        <w:gridCol w:w="3780"/>
      </w:tblGrid>
      <w:tr w:rsidR="00FC1A9A" w:rsidTr="006B3EFC">
        <w:tc>
          <w:tcPr>
            <w:tcW w:w="3618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</w:t>
            </w:r>
          </w:p>
        </w:tc>
        <w:tc>
          <w:tcPr>
            <w:tcW w:w="3780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</w:t>
            </w:r>
          </w:p>
        </w:tc>
      </w:tr>
      <w:tr w:rsidR="00FC1A9A" w:rsidTr="006B3EFC">
        <w:tc>
          <w:tcPr>
            <w:tcW w:w="3618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1A9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035" type="#_x0000_t75" style="width:54.75pt;height:30.75pt" o:ole="">
                  <v:imagedata r:id="rId26" o:title=""/>
                </v:shape>
                <o:OLEObject Type="Embed" ProgID="Equation.DSMT4" ShapeID="_x0000_i1035" DrawAspect="Content" ObjectID="_1448719106" r:id="rId27"/>
              </w:object>
            </w:r>
          </w:p>
        </w:tc>
        <w:tc>
          <w:tcPr>
            <w:tcW w:w="3780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1A9A" w:rsidTr="006B3EFC">
        <w:tc>
          <w:tcPr>
            <w:tcW w:w="3618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B3EFC" w:rsidRDefault="006B3EFC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C1A9A" w:rsidRDefault="00FC1A9A" w:rsidP="00FC1A9A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1A9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036" type="#_x0000_t75" style="width:72.75pt;height:15.75pt" o:ole="">
                  <v:imagedata r:id="rId28" o:title=""/>
                </v:shape>
                <o:OLEObject Type="Embed" ProgID="Equation.DSMT4" ShapeID="_x0000_i1036" DrawAspect="Content" ObjectID="_1448719107" r:id="rId29"/>
              </w:object>
            </w:r>
          </w:p>
        </w:tc>
      </w:tr>
    </w:tbl>
    <w:p w:rsidR="00FC1A9A" w:rsidRDefault="00FC1A9A" w:rsidP="00FC1A9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FC1A9A" w:rsidRDefault="00FC1A9A" w:rsidP="00FC1A9A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FC1A9A" w:rsidRDefault="00591FD3" w:rsidP="00FC1A9A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n the following lines, determine the x-intercept and y-intercep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591FD3" w:rsidTr="00591FD3"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quation</w:t>
            </w: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-intercept</w:t>
            </w: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y-intercept</w:t>
            </w:r>
          </w:p>
        </w:tc>
      </w:tr>
      <w:tr w:rsidR="00591FD3" w:rsidTr="00591FD3"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591FD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>
                <v:shape id="_x0000_i1039" type="#_x0000_t75" style="width:66pt;height:30.75pt" o:ole="">
                  <v:imagedata r:id="rId30" o:title=""/>
                </v:shape>
                <o:OLEObject Type="Embed" ProgID="Equation.DSMT4" ShapeID="_x0000_i1039" DrawAspect="Content" ObjectID="_1448719108" r:id="rId31"/>
              </w:object>
            </w:r>
          </w:p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1FD3" w:rsidTr="00591FD3"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1FD3" w:rsidRDefault="00F2759B" w:rsidP="00591FD3">
            <w:pPr>
              <w:pStyle w:val="NoSpacing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591FD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096" type="#_x0000_t75" style="width:73.5pt;height:15.75pt" o:ole="">
                  <v:imagedata r:id="rId32" o:title=""/>
                </v:shape>
                <o:OLEObject Type="Embed" ProgID="Equation.DSMT4" ShapeID="_x0000_i1096" DrawAspect="Content" ObjectID="_1448719109" r:id="rId33"/>
              </w:object>
            </w: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23DE6" w:rsidRDefault="00E23DE6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2" w:type="dxa"/>
          </w:tcPr>
          <w:p w:rsidR="00591FD3" w:rsidRDefault="00591FD3" w:rsidP="00591FD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1FD3" w:rsidRDefault="00591FD3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27AA2" w:rsidRDefault="00827AA2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591F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95EF8" w:rsidP="00E23DE6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</w:t>
      </w:r>
      <w:r w:rsidR="00827AA2">
        <w:rPr>
          <w:rFonts w:ascii="Times New Roman" w:hAnsi="Times New Roman" w:cs="Times New Roman"/>
          <w:sz w:val="24"/>
          <w:szCs w:val="24"/>
        </w:rPr>
        <w:t xml:space="preserve">te the equation of a new line in </w:t>
      </w:r>
      <w:r w:rsidR="00E23DE6">
        <w:rPr>
          <w:rFonts w:ascii="Times New Roman" w:hAnsi="Times New Roman" w:cs="Times New Roman"/>
          <w:sz w:val="24"/>
          <w:szCs w:val="24"/>
        </w:rPr>
        <w:t>general form</w:t>
      </w:r>
      <w:r w:rsidR="00827AA2">
        <w:rPr>
          <w:rFonts w:ascii="Times New Roman" w:hAnsi="Times New Roman" w:cs="Times New Roman"/>
          <w:sz w:val="24"/>
          <w:szCs w:val="24"/>
        </w:rPr>
        <w:t>, given that it passes through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827AA2">
        <w:rPr>
          <w:rFonts w:ascii="Times New Roman" w:hAnsi="Times New Roman" w:cs="Times New Roman"/>
          <w:sz w:val="24"/>
          <w:szCs w:val="24"/>
        </w:rPr>
        <w:t xml:space="preserve"> point</w:t>
      </w:r>
    </w:p>
    <w:p w:rsidR="00827AA2" w:rsidRPr="00E23DE6" w:rsidRDefault="00827AA2" w:rsidP="00E23DE6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  <w:r w:rsidRPr="00E23DE6">
        <w:rPr>
          <w:rFonts w:ascii="Times New Roman" w:hAnsi="Times New Roman" w:cs="Times New Roman"/>
          <w:sz w:val="24"/>
          <w:szCs w:val="24"/>
        </w:rPr>
        <w:t xml:space="preserve"> (-2, 5) and is parallel to </w:t>
      </w:r>
      <w:r w:rsidR="00E95EF8" w:rsidRPr="00827AA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42" type="#_x0000_t75" style="width:51pt;height:15.75pt" o:ole="">
            <v:imagedata r:id="rId34" o:title=""/>
          </v:shape>
          <o:OLEObject Type="Embed" ProgID="Equation.DSMT4" ShapeID="_x0000_i1042" DrawAspect="Content" ObjectID="_1448719110" r:id="rId35"/>
        </w:object>
      </w:r>
      <w:r w:rsidRPr="00E23DE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5EF8" w:rsidRDefault="00E95EF8" w:rsidP="00E95EF8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he equation of a new line in </w:t>
      </w:r>
      <w:r w:rsidR="00E23DE6">
        <w:rPr>
          <w:rFonts w:ascii="Times New Roman" w:hAnsi="Times New Roman" w:cs="Times New Roman"/>
          <w:sz w:val="24"/>
          <w:szCs w:val="24"/>
        </w:rPr>
        <w:t>general form</w:t>
      </w:r>
      <w:r>
        <w:rPr>
          <w:rFonts w:ascii="Times New Roman" w:hAnsi="Times New Roman" w:cs="Times New Roman"/>
          <w:sz w:val="24"/>
          <w:szCs w:val="24"/>
        </w:rPr>
        <w:t xml:space="preserve">, given that it passes through the  point (5, -1) and is perpendicular to </w:t>
      </w:r>
      <w:r w:rsidRPr="00E95EF8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43" type="#_x0000_t75" style="width:59.25pt;height:30.75pt" o:ole="">
            <v:imagedata r:id="rId36" o:title=""/>
          </v:shape>
          <o:OLEObject Type="Embed" ProgID="Equation.DSMT4" ShapeID="_x0000_i1043" DrawAspect="Content" ObjectID="_1448719111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5EF8" w:rsidRDefault="00E95EF8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95EF8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E23DE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D7BC0" w:rsidRDefault="000D7BC0" w:rsidP="000D7BC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rite the equation of a new line in general form, given that it passes through the point  (1, 5)  and is parallel to </w:t>
      </w:r>
      <w:r w:rsidRPr="000D7BC0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44" type="#_x0000_t75" style="width:78pt;height:15.75pt" o:ole="">
            <v:imagedata r:id="rId38" o:title=""/>
          </v:shape>
          <o:OLEObject Type="Embed" ProgID="Equation.DSMT4" ShapeID="_x0000_i1044" DrawAspect="Content" ObjectID="_1448719112" r:id="rId39"/>
        </w:object>
      </w: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he equation of a new line in general form, given that it passes through the point  (6, -7)  and is perpendicular to </w:t>
      </w:r>
      <w:r w:rsidRPr="000D7BC0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45" type="#_x0000_t75" style="width:68.25pt;height:15.75pt" o:ole="">
            <v:imagedata r:id="rId40" o:title=""/>
          </v:shape>
          <o:OLEObject Type="Embed" ProgID="Equation.DSMT4" ShapeID="_x0000_i1045" DrawAspect="Content" ObjectID="_1448719113" r:id="rId41"/>
        </w:object>
      </w: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rite the equation of a new line in slope y-intercept form, given that it passes through the point  (0, -2)  and is parallel to </w:t>
      </w:r>
      <w:r w:rsidR="00E23DE6" w:rsidRPr="00E23DE6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86" type="#_x0000_t75" style="width:66.75pt;height:15.75pt" o:ole="">
            <v:imagedata r:id="rId42" o:title=""/>
          </v:shape>
          <o:OLEObject Type="Embed" ProgID="Equation.DSMT4" ShapeID="_x0000_i1086" DrawAspect="Content" ObjectID="_1448719114" r:id="rId43"/>
        </w:object>
      </w:r>
    </w:p>
    <w:p w:rsidR="000D7BC0" w:rsidRDefault="000D7BC0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74BB9" w:rsidRDefault="00374BB9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74BB9" w:rsidRDefault="00374BB9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81BB5" w:rsidRDefault="00281BB5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B5A84" w:rsidRDefault="000B5A84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B5A84" w:rsidRDefault="000B5A84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74BB9" w:rsidRDefault="00374BB9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74BB9" w:rsidRDefault="00374BB9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23DE6" w:rsidRDefault="00E23DE6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74BB9" w:rsidRDefault="00374BB9" w:rsidP="000D7BC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D7BC0" w:rsidRDefault="000D7BC0" w:rsidP="000D7BC0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the equation of a new line in slope y-intercept form, given that</w:t>
      </w:r>
      <w:r w:rsidR="00C96708">
        <w:rPr>
          <w:rFonts w:ascii="Times New Roman" w:hAnsi="Times New Roman" w:cs="Times New Roman"/>
          <w:sz w:val="24"/>
          <w:szCs w:val="24"/>
        </w:rPr>
        <w:t xml:space="preserve"> it passes through the point  (3</w:t>
      </w:r>
      <w:r>
        <w:rPr>
          <w:rFonts w:ascii="Times New Roman" w:hAnsi="Times New Roman" w:cs="Times New Roman"/>
          <w:sz w:val="24"/>
          <w:szCs w:val="24"/>
        </w:rPr>
        <w:t xml:space="preserve">, 5)  and is perpendicular to </w:t>
      </w:r>
      <w:r w:rsidR="00C96708" w:rsidRPr="00E23DE6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98" type="#_x0000_t75" style="width:72.75pt;height:15.75pt" o:ole="">
            <v:imagedata r:id="rId44" o:title=""/>
          </v:shape>
          <o:OLEObject Type="Embed" ProgID="Equation.DSMT4" ShapeID="_x0000_i1098" DrawAspect="Content" ObjectID="_1448719115" r:id="rId45"/>
        </w:object>
      </w:r>
    </w:p>
    <w:p w:rsidR="000D7BC0" w:rsidRDefault="000D7BC0" w:rsidP="00374BB9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0D7BC0" w:rsidRPr="00E03444" w:rsidRDefault="000D7BC0" w:rsidP="000D7BC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sectPr w:rsidR="000D7BC0" w:rsidRPr="00E03444" w:rsidSect="00EF125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16D54"/>
    <w:multiLevelType w:val="hybridMultilevel"/>
    <w:tmpl w:val="9BB286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274626"/>
    <w:multiLevelType w:val="hybridMultilevel"/>
    <w:tmpl w:val="476EA1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9F59BF"/>
    <w:multiLevelType w:val="hybridMultilevel"/>
    <w:tmpl w:val="49D6E9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131A84"/>
    <w:multiLevelType w:val="hybridMultilevel"/>
    <w:tmpl w:val="9BB286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523963"/>
    <w:multiLevelType w:val="hybridMultilevel"/>
    <w:tmpl w:val="9BB286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444"/>
    <w:rsid w:val="000B5A84"/>
    <w:rsid w:val="000D7BC0"/>
    <w:rsid w:val="000F36D1"/>
    <w:rsid w:val="001C67E1"/>
    <w:rsid w:val="00281BB5"/>
    <w:rsid w:val="002B1F45"/>
    <w:rsid w:val="00374BB9"/>
    <w:rsid w:val="00505C31"/>
    <w:rsid w:val="00591FD3"/>
    <w:rsid w:val="006B3EFC"/>
    <w:rsid w:val="007F5577"/>
    <w:rsid w:val="008067CB"/>
    <w:rsid w:val="00827AA2"/>
    <w:rsid w:val="008B37F5"/>
    <w:rsid w:val="00A808AF"/>
    <w:rsid w:val="00C96708"/>
    <w:rsid w:val="00E03444"/>
    <w:rsid w:val="00E21369"/>
    <w:rsid w:val="00E23DE6"/>
    <w:rsid w:val="00E95EF8"/>
    <w:rsid w:val="00EF125E"/>
    <w:rsid w:val="00F2759B"/>
    <w:rsid w:val="00FC1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03444"/>
    <w:pPr>
      <w:spacing w:after="0" w:line="240" w:lineRule="auto"/>
    </w:pPr>
  </w:style>
  <w:style w:type="table" w:styleId="TableGrid">
    <w:name w:val="Table Grid"/>
    <w:basedOn w:val="TableNormal"/>
    <w:uiPriority w:val="59"/>
    <w:rsid w:val="00A808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1A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13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36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03444"/>
    <w:pPr>
      <w:spacing w:after="0" w:line="240" w:lineRule="auto"/>
    </w:pPr>
  </w:style>
  <w:style w:type="table" w:styleId="TableGrid">
    <w:name w:val="Table Grid"/>
    <w:basedOn w:val="TableNormal"/>
    <w:uiPriority w:val="59"/>
    <w:rsid w:val="00A808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C1A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13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3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B267CA2.dotm</Template>
  <TotalTime>243</TotalTime>
  <Pages>6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2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le Wotherspoon</dc:creator>
  <cp:lastModifiedBy>Jane Palm</cp:lastModifiedBy>
  <cp:revision>5</cp:revision>
  <cp:lastPrinted>2013-12-17T00:08:00Z</cp:lastPrinted>
  <dcterms:created xsi:type="dcterms:W3CDTF">2013-12-16T19:21:00Z</dcterms:created>
  <dcterms:modified xsi:type="dcterms:W3CDTF">2013-12-17T0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